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EBD16F" w14:textId="4BC14330" w:rsidR="00F115B1" w:rsidRDefault="007B6979" w:rsidP="007B6979">
      <w:pPr>
        <w:ind w:left="2832" w:firstLine="708"/>
      </w:pPr>
      <w:r>
        <w:t>Лабораторная работа 3</w:t>
      </w:r>
    </w:p>
    <w:p w14:paraId="1095A380" w14:textId="518BEF35" w:rsidR="007B6979" w:rsidRDefault="007B6979" w:rsidP="007B6979">
      <w:pPr>
        <w:spacing w:after="0" w:line="240" w:lineRule="auto"/>
        <w:ind w:left="3540" w:firstLine="708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Вариант 11</w:t>
      </w:r>
    </w:p>
    <w:p w14:paraId="6D292EF1" w14:textId="2A52F4BC" w:rsidR="007B6979" w:rsidRDefault="007B6979" w:rsidP="007B6979">
      <w:pPr>
        <w:spacing w:after="0" w:line="240" w:lineRule="auto"/>
        <w:ind w:left="3540" w:firstLine="708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Кипкеев </w:t>
      </w:r>
      <w:r w:rsidRPr="007B697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Алан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24 Ис</w:t>
      </w:r>
    </w:p>
    <w:p w14:paraId="4C4EC883" w14:textId="77777777" w:rsidR="007B6979" w:rsidRDefault="007B6979" w:rsidP="007B6979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</w:p>
    <w:p w14:paraId="076EA91C" w14:textId="57AE1454" w:rsidR="007B6979" w:rsidRPr="007B6979" w:rsidRDefault="007B6979" w:rsidP="007B6979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7B697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Вычислить </w:t>
      </w:r>
      <w:r w:rsidRPr="007B6979">
        <w:rPr>
          <w:rFonts w:ascii="Times New Roman" w:eastAsia="Times New Roman" w:hAnsi="Times New Roman" w:cs="Times New Roman"/>
          <w:kern w:val="0"/>
          <w:position w:val="-6"/>
          <w:sz w:val="24"/>
          <w:szCs w:val="24"/>
          <w:lang w:eastAsia="ru-RU"/>
          <w14:ligatures w14:val="none"/>
        </w:rPr>
        <w:object w:dxaOrig="2100" w:dyaOrig="288" w14:anchorId="5D7FB5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105pt;height:14.4pt" o:ole="">
            <v:imagedata r:id="rId4" o:title=""/>
          </v:shape>
          <o:OLEObject Type="Embed" ProgID="Equation.DSMT4" ShapeID="_x0000_i1058" DrawAspect="Content" ObjectID="_1745227919" r:id="rId5"/>
        </w:object>
      </w:r>
      <w:r w:rsidRPr="007B697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(</w:t>
      </w:r>
      <w:r w:rsidRPr="007B6979">
        <w:rPr>
          <w:rFonts w:ascii="Times New Roman" w:eastAsia="Times New Roman" w:hAnsi="Times New Roman" w:cs="Times New Roman"/>
          <w:i/>
          <w:iCs/>
          <w:kern w:val="0"/>
          <w:sz w:val="24"/>
          <w:szCs w:val="24"/>
          <w:lang w:val="en-US" w:eastAsia="ru-RU"/>
          <w14:ligatures w14:val="none"/>
        </w:rPr>
        <w:t>n</w:t>
      </w:r>
      <w:r w:rsidRPr="007B697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&gt;1).</w:t>
      </w:r>
    </w:p>
    <w:p w14:paraId="4B9820DB" w14:textId="77777777" w:rsidR="007B6979" w:rsidRDefault="007B6979" w:rsidP="007B6979"/>
    <w:p w14:paraId="68AFDC45" w14:textId="11071F07" w:rsidR="007B6979" w:rsidRDefault="007B6979" w:rsidP="007B6979">
      <w:proofErr w:type="spellStart"/>
      <w:r>
        <w:t>int</w:t>
      </w:r>
      <w:proofErr w:type="spellEnd"/>
      <w:r>
        <w:t xml:space="preserve"> n = 5; // пример значения n</w:t>
      </w:r>
    </w:p>
    <w:p w14:paraId="3DA2406C" w14:textId="77777777" w:rsidR="007B6979" w:rsidRDefault="007B6979" w:rsidP="007B6979">
      <w:proofErr w:type="spellStart"/>
      <w:r>
        <w:t>int</w:t>
      </w:r>
      <w:proofErr w:type="spellEnd"/>
      <w:r>
        <w:t xml:space="preserve"> </w:t>
      </w:r>
      <w:proofErr w:type="spellStart"/>
      <w:r>
        <w:t>sum</w:t>
      </w:r>
      <w:proofErr w:type="spellEnd"/>
      <w:r>
        <w:t xml:space="preserve"> = 0;</w:t>
      </w:r>
    </w:p>
    <w:p w14:paraId="148E44A8" w14:textId="77777777" w:rsidR="007B6979" w:rsidRPr="007B6979" w:rsidRDefault="007B6979" w:rsidP="007B6979">
      <w:pPr>
        <w:rPr>
          <w:lang w:val="en-US"/>
        </w:rPr>
      </w:pPr>
      <w:r w:rsidRPr="007B6979">
        <w:rPr>
          <w:lang w:val="en-US"/>
        </w:rPr>
        <w:t xml:space="preserve">int factorial = </w:t>
      </w:r>
      <w:proofErr w:type="gramStart"/>
      <w:r w:rsidRPr="007B6979">
        <w:rPr>
          <w:lang w:val="en-US"/>
        </w:rPr>
        <w:t>1;</w:t>
      </w:r>
      <w:proofErr w:type="gramEnd"/>
    </w:p>
    <w:p w14:paraId="30EC9735" w14:textId="77777777" w:rsidR="007B6979" w:rsidRPr="007B6979" w:rsidRDefault="007B6979" w:rsidP="007B6979">
      <w:pPr>
        <w:rPr>
          <w:lang w:val="en-US"/>
        </w:rPr>
      </w:pPr>
    </w:p>
    <w:p w14:paraId="7F718C3D" w14:textId="77777777" w:rsidR="007B6979" w:rsidRPr="007B6979" w:rsidRDefault="007B6979" w:rsidP="007B6979">
      <w:pPr>
        <w:rPr>
          <w:lang w:val="en-US"/>
        </w:rPr>
      </w:pPr>
      <w:r w:rsidRPr="007B6979">
        <w:rPr>
          <w:lang w:val="en-US"/>
        </w:rPr>
        <w:t xml:space="preserve">for (int </w:t>
      </w:r>
      <w:proofErr w:type="spellStart"/>
      <w:r w:rsidRPr="007B6979">
        <w:rPr>
          <w:lang w:val="en-US"/>
        </w:rPr>
        <w:t>i</w:t>
      </w:r>
      <w:proofErr w:type="spellEnd"/>
      <w:r w:rsidRPr="007B6979">
        <w:rPr>
          <w:lang w:val="en-US"/>
        </w:rPr>
        <w:t xml:space="preserve"> = 1; </w:t>
      </w:r>
      <w:proofErr w:type="spellStart"/>
      <w:r w:rsidRPr="007B6979">
        <w:rPr>
          <w:lang w:val="en-US"/>
        </w:rPr>
        <w:t>i</w:t>
      </w:r>
      <w:proofErr w:type="spellEnd"/>
      <w:r w:rsidRPr="007B6979">
        <w:rPr>
          <w:lang w:val="en-US"/>
        </w:rPr>
        <w:t xml:space="preserve"> &lt;= n; </w:t>
      </w:r>
      <w:proofErr w:type="spellStart"/>
      <w:r w:rsidRPr="007B6979">
        <w:rPr>
          <w:lang w:val="en-US"/>
        </w:rPr>
        <w:t>i</w:t>
      </w:r>
      <w:proofErr w:type="spellEnd"/>
      <w:r w:rsidRPr="007B6979">
        <w:rPr>
          <w:lang w:val="en-US"/>
        </w:rPr>
        <w:t>++)</w:t>
      </w:r>
    </w:p>
    <w:p w14:paraId="421E0502" w14:textId="77777777" w:rsidR="007B6979" w:rsidRPr="007B6979" w:rsidRDefault="007B6979" w:rsidP="007B6979">
      <w:pPr>
        <w:rPr>
          <w:lang w:val="en-US"/>
        </w:rPr>
      </w:pPr>
      <w:r w:rsidRPr="007B6979">
        <w:rPr>
          <w:lang w:val="en-US"/>
        </w:rPr>
        <w:t>{</w:t>
      </w:r>
    </w:p>
    <w:p w14:paraId="14B2F984" w14:textId="77777777" w:rsidR="007B6979" w:rsidRPr="007B6979" w:rsidRDefault="007B6979" w:rsidP="007B6979">
      <w:pPr>
        <w:rPr>
          <w:lang w:val="en-US"/>
        </w:rPr>
      </w:pPr>
      <w:r w:rsidRPr="007B6979">
        <w:rPr>
          <w:lang w:val="en-US"/>
        </w:rPr>
        <w:t xml:space="preserve">    factorial *= </w:t>
      </w:r>
      <w:proofErr w:type="spellStart"/>
      <w:proofErr w:type="gramStart"/>
      <w:r w:rsidRPr="007B6979">
        <w:rPr>
          <w:lang w:val="en-US"/>
        </w:rPr>
        <w:t>i</w:t>
      </w:r>
      <w:proofErr w:type="spellEnd"/>
      <w:r w:rsidRPr="007B6979">
        <w:rPr>
          <w:lang w:val="en-US"/>
        </w:rPr>
        <w:t>;</w:t>
      </w:r>
      <w:proofErr w:type="gramEnd"/>
    </w:p>
    <w:p w14:paraId="311B03FD" w14:textId="77777777" w:rsidR="007B6979" w:rsidRPr="007B6979" w:rsidRDefault="007B6979" w:rsidP="007B6979">
      <w:pPr>
        <w:rPr>
          <w:lang w:val="en-US"/>
        </w:rPr>
      </w:pPr>
      <w:r w:rsidRPr="007B6979">
        <w:rPr>
          <w:lang w:val="en-US"/>
        </w:rPr>
        <w:t xml:space="preserve">    sum += </w:t>
      </w:r>
      <w:proofErr w:type="gramStart"/>
      <w:r w:rsidRPr="007B6979">
        <w:rPr>
          <w:lang w:val="en-US"/>
        </w:rPr>
        <w:t>factorial;</w:t>
      </w:r>
      <w:proofErr w:type="gramEnd"/>
    </w:p>
    <w:p w14:paraId="7474BBE0" w14:textId="77777777" w:rsidR="007B6979" w:rsidRPr="007B6979" w:rsidRDefault="007B6979" w:rsidP="007B6979">
      <w:pPr>
        <w:rPr>
          <w:lang w:val="en-US"/>
        </w:rPr>
      </w:pPr>
      <w:r w:rsidRPr="007B6979">
        <w:rPr>
          <w:lang w:val="en-US"/>
        </w:rPr>
        <w:t>}</w:t>
      </w:r>
    </w:p>
    <w:p w14:paraId="3D587EB4" w14:textId="77777777" w:rsidR="007B6979" w:rsidRPr="007B6979" w:rsidRDefault="007B6979" w:rsidP="007B6979">
      <w:pPr>
        <w:rPr>
          <w:lang w:val="en-US"/>
        </w:rPr>
      </w:pPr>
    </w:p>
    <w:p w14:paraId="0701A2D3" w14:textId="77777777" w:rsidR="007B6979" w:rsidRPr="007B6979" w:rsidRDefault="007B6979" w:rsidP="007B6979">
      <w:pPr>
        <w:rPr>
          <w:lang w:val="en-US"/>
        </w:rPr>
      </w:pPr>
      <w:r w:rsidRPr="007B6979">
        <w:rPr>
          <w:lang w:val="en-US"/>
        </w:rPr>
        <w:t xml:space="preserve">sum -= 1; // </w:t>
      </w:r>
      <w:r>
        <w:t>вычитаем</w:t>
      </w:r>
      <w:r w:rsidRPr="007B6979">
        <w:rPr>
          <w:lang w:val="en-US"/>
        </w:rPr>
        <w:t xml:space="preserve"> </w:t>
      </w:r>
      <w:r>
        <w:t>первый</w:t>
      </w:r>
      <w:r w:rsidRPr="007B6979">
        <w:rPr>
          <w:lang w:val="en-US"/>
        </w:rPr>
        <w:t xml:space="preserve"> </w:t>
      </w:r>
      <w:r>
        <w:t>член</w:t>
      </w:r>
      <w:r w:rsidRPr="007B6979">
        <w:rPr>
          <w:lang w:val="en-US"/>
        </w:rPr>
        <w:t xml:space="preserve"> </w:t>
      </w:r>
      <w:r>
        <w:t>ряда</w:t>
      </w:r>
      <w:r w:rsidRPr="007B6979">
        <w:rPr>
          <w:lang w:val="en-US"/>
        </w:rPr>
        <w:t xml:space="preserve">, </w:t>
      </w:r>
      <w:r>
        <w:t>равный</w:t>
      </w:r>
      <w:r w:rsidRPr="007B6979">
        <w:rPr>
          <w:lang w:val="en-US"/>
        </w:rPr>
        <w:t xml:space="preserve"> 1!</w:t>
      </w:r>
    </w:p>
    <w:p w14:paraId="64D02D8D" w14:textId="77777777" w:rsidR="007B6979" w:rsidRPr="007B6979" w:rsidRDefault="007B6979" w:rsidP="007B6979">
      <w:pPr>
        <w:rPr>
          <w:lang w:val="en-US"/>
        </w:rPr>
      </w:pPr>
    </w:p>
    <w:p w14:paraId="36AFD57C" w14:textId="21705D35" w:rsidR="007B6979" w:rsidRDefault="007B6979" w:rsidP="007B6979">
      <w:proofErr w:type="spellStart"/>
      <w:r>
        <w:t>Console.WriteLine</w:t>
      </w:r>
      <w:proofErr w:type="spellEnd"/>
      <w:r>
        <w:t>(</w:t>
      </w:r>
      <w:proofErr w:type="spellStart"/>
      <w:r>
        <w:t>sum</w:t>
      </w:r>
      <w:proofErr w:type="spellEnd"/>
      <w:r>
        <w:t>); // вывод результата</w:t>
      </w:r>
    </w:p>
    <w:p w14:paraId="312B5835" w14:textId="77777777" w:rsidR="007B6979" w:rsidRDefault="007B6979" w:rsidP="007B6979"/>
    <w:p w14:paraId="4A2DB65F" w14:textId="77777777" w:rsidR="007B6979" w:rsidRDefault="007B6979" w:rsidP="007B6979"/>
    <w:p w14:paraId="58C1C579" w14:textId="77777777" w:rsidR="007B6979" w:rsidRDefault="007B6979" w:rsidP="007B6979"/>
    <w:p w14:paraId="5184E2A6" w14:textId="77777777" w:rsidR="007B6979" w:rsidRPr="007B6979" w:rsidRDefault="007B6979" w:rsidP="007B6979"/>
    <w:sectPr w:rsidR="007B6979" w:rsidRPr="007B69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6979"/>
    <w:rsid w:val="007B6979"/>
    <w:rsid w:val="00F11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7CACB9"/>
  <w15:chartTrackingRefBased/>
  <w15:docId w15:val="{D87A883A-DAE8-4BBC-A1D9-17537531CA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67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8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03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46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4964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9121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8968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07520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2982874">
                          <w:marLeft w:val="0"/>
                          <w:marRight w:val="0"/>
                          <w:marTop w:val="0"/>
                          <w:marBottom w:val="6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50</Words>
  <Characters>288</Characters>
  <Application>Microsoft Office Word</Application>
  <DocSecurity>0</DocSecurity>
  <Lines>2</Lines>
  <Paragraphs>1</Paragraphs>
  <ScaleCrop>false</ScaleCrop>
  <Company/>
  <LinksUpToDate>false</LinksUpToDate>
  <CharactersWithSpaces>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ан Кипкеев</dc:creator>
  <cp:keywords/>
  <dc:description/>
  <cp:lastModifiedBy>Алан Кипкеев</cp:lastModifiedBy>
  <cp:revision>1</cp:revision>
  <dcterms:created xsi:type="dcterms:W3CDTF">2023-05-10T09:38:00Z</dcterms:created>
  <dcterms:modified xsi:type="dcterms:W3CDTF">2023-05-10T09:45:00Z</dcterms:modified>
</cp:coreProperties>
</file>